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1DC5" w:rsidRDefault="00BC70BD" w:rsidP="00BC70BD">
      <w:pPr>
        <w:pStyle w:val="a3"/>
      </w:pPr>
      <w:r>
        <w:rPr>
          <w:rFonts w:hint="eastAsia"/>
        </w:rPr>
        <w:t xml:space="preserve">Summary </w:t>
      </w:r>
      <w:r>
        <w:t xml:space="preserve">of Cooperative PSO </w:t>
      </w:r>
    </w:p>
    <w:p w:rsidR="00784928" w:rsidRDefault="00784928" w:rsidP="000643C2">
      <w:pPr>
        <w:pStyle w:val="1"/>
        <w:numPr>
          <w:ilvl w:val="0"/>
          <w:numId w:val="1"/>
        </w:numPr>
      </w:pPr>
      <w:r>
        <w:rPr>
          <w:rFonts w:hint="eastAsia"/>
        </w:rPr>
        <w:t xml:space="preserve">Cooperative </w:t>
      </w:r>
      <w:r>
        <w:t xml:space="preserve">Swarms </w:t>
      </w:r>
    </w:p>
    <w:p w:rsidR="00784928" w:rsidRDefault="00BD20FD" w:rsidP="000643C2">
      <w:pPr>
        <w:ind w:firstLineChars="200" w:firstLine="420"/>
      </w:pPr>
      <w:r>
        <w:t xml:space="preserve">Selection: </w:t>
      </w:r>
      <w:r w:rsidR="000643C2">
        <w:rPr>
          <w:rFonts w:hint="eastAsia"/>
        </w:rPr>
        <w:t xml:space="preserve">The </w:t>
      </w:r>
      <w:r w:rsidR="000643C2">
        <w:t>solution vector is split into n parts, each part being optimized by a swarm with m particles. The simplest approach is to select the best particle from each swarm (How to calculate which particle is best?).</w:t>
      </w:r>
    </w:p>
    <w:p w:rsidR="00BD20FD" w:rsidRDefault="00BD20FD" w:rsidP="00377072">
      <w:pPr>
        <w:ind w:firstLineChars="200" w:firstLine="420"/>
      </w:pPr>
      <w:r>
        <w:rPr>
          <w:rFonts w:hint="eastAsia"/>
        </w:rPr>
        <w:t xml:space="preserve">Credit: </w:t>
      </w:r>
      <w:r>
        <w:t>Give all swarms an equal amount of credit.</w:t>
      </w:r>
    </w:p>
    <w:p w:rsidR="00377072" w:rsidRPr="00377072" w:rsidRDefault="00377072" w:rsidP="00377072">
      <w:pPr>
        <w:pStyle w:val="1"/>
        <w:numPr>
          <w:ilvl w:val="0"/>
          <w:numId w:val="1"/>
        </w:numPr>
        <w:rPr>
          <w:rFonts w:hint="eastAsia"/>
        </w:rPr>
      </w:pPr>
      <w:r>
        <w:t xml:space="preserve">Two Steps Forward, one step back </w:t>
      </w:r>
    </w:p>
    <w:p w:rsidR="00BC70BD" w:rsidRDefault="00784928" w:rsidP="00784928">
      <w:pPr>
        <w:jc w:val="center"/>
      </w:pPr>
      <w:r w:rsidRPr="00784928">
        <w:rPr>
          <w:rFonts w:hint="eastAsia"/>
          <w:noProof/>
        </w:rPr>
        <w:drawing>
          <wp:inline distT="0" distB="0" distL="0" distR="0">
            <wp:extent cx="3328416" cy="1978417"/>
            <wp:effectExtent l="0" t="0" r="5715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534" cy="198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928" w:rsidRDefault="00784928" w:rsidP="00784928">
      <w:pPr>
        <w:jc w:val="center"/>
      </w:pPr>
      <w:r>
        <w:rPr>
          <w:rFonts w:hint="eastAsia"/>
        </w:rPr>
        <w:t xml:space="preserve">Fig. 1. </w:t>
      </w:r>
      <w:r>
        <w:t xml:space="preserve">Pseudocode for the PSO algorithm </w:t>
      </w:r>
    </w:p>
    <w:p w:rsidR="009A1EBC" w:rsidRDefault="00A44E93" w:rsidP="009A1EBC">
      <w:pPr>
        <w:ind w:firstLineChars="200" w:firstLine="420"/>
      </w:pPr>
      <w:r>
        <w:t xml:space="preserve">For a particle </w:t>
      </w:r>
      <w:r w:rsidRPr="00A44E93">
        <w:rPr>
          <w:position w:val="-6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pt;height:13.25pt" o:ole="">
            <v:imagedata r:id="rId6" o:title=""/>
          </v:shape>
          <o:OLEObject Type="Embed" ProgID="Equation.DSMT4" ShapeID="_x0000_i1025" DrawAspect="Content" ObjectID="_1471546363" r:id="rId7"/>
        </w:object>
      </w:r>
      <w:r>
        <w:t xml:space="preserve"> in a swarm</w:t>
      </w:r>
      <w:r w:rsidRPr="00A44E93">
        <w:rPr>
          <w:position w:val="-4"/>
        </w:rPr>
        <w:object w:dxaOrig="240" w:dyaOrig="260">
          <v:shape id="_x0000_i1026" type="#_x0000_t75" style="width:12.1pt;height:13.25pt" o:ole="">
            <v:imagedata r:id="rId8" o:title=""/>
          </v:shape>
          <o:OLEObject Type="Embed" ProgID="Equation.DSMT4" ShapeID="_x0000_i1026" DrawAspect="Content" ObjectID="_1471546364" r:id="rId9"/>
        </w:object>
      </w:r>
      <w:r>
        <w:t xml:space="preserve">: </w:t>
      </w:r>
      <w:r w:rsidRPr="00A44E93">
        <w:rPr>
          <w:position w:val="-14"/>
        </w:rPr>
        <w:object w:dxaOrig="1560" w:dyaOrig="380">
          <v:shape id="_x0000_i1027" type="#_x0000_t75" style="width:77.75pt;height:19pt" o:ole="">
            <v:imagedata r:id="rId10" o:title=""/>
          </v:shape>
          <o:OLEObject Type="Embed" ProgID="Equation.DSMT4" ShapeID="_x0000_i1027" DrawAspect="Content" ObjectID="_1471546365" r:id="rId11"/>
        </w:object>
      </w:r>
      <w:r>
        <w:t xml:space="preserve"> </w:t>
      </w:r>
      <w:r w:rsidR="00A402A8">
        <w:t>correspond to the position, velocity and personal best position. The global best particle of the swarm is presented by the symb</w:t>
      </w:r>
      <w:r w:rsidR="00B04829">
        <w:t>ol</w:t>
      </w:r>
      <w:r w:rsidR="00A402A8" w:rsidRPr="00A402A8">
        <w:rPr>
          <w:position w:val="-10"/>
        </w:rPr>
        <w:object w:dxaOrig="440" w:dyaOrig="320">
          <v:shape id="_x0000_i1028" type="#_x0000_t75" style="width:21.9pt;height:16.15pt" o:ole="">
            <v:imagedata r:id="rId12" o:title=""/>
          </v:shape>
          <o:OLEObject Type="Embed" ProgID="Equation.DSMT4" ShapeID="_x0000_i1028" DrawAspect="Content" ObjectID="_1471546366" r:id="rId13"/>
        </w:object>
      </w:r>
      <w:r w:rsidR="008D623A">
        <w:t>.</w:t>
      </w:r>
      <w:r w:rsidR="00B04829">
        <w:t xml:space="preserve"> </w:t>
      </w:r>
    </w:p>
    <w:p w:rsidR="00B04829" w:rsidRDefault="00B04829" w:rsidP="00B04829">
      <w:pPr>
        <w:pStyle w:val="1"/>
        <w:numPr>
          <w:ilvl w:val="0"/>
          <w:numId w:val="1"/>
        </w:numPr>
      </w:pPr>
      <w:r w:rsidRPr="00B04829">
        <w:rPr>
          <w:position w:val="-12"/>
        </w:rPr>
        <w:object w:dxaOrig="1100" w:dyaOrig="360">
          <v:shape id="_x0000_i1029" type="#_x0000_t75" style="width:79.5pt;height:25.9pt" o:ole="">
            <v:imagedata r:id="rId14" o:title=""/>
          </v:shape>
          <o:OLEObject Type="Embed" ProgID="Equation.DSMT4" ShapeID="_x0000_i1029" DrawAspect="Content" ObjectID="_1471546367" r:id="rId15"/>
        </w:object>
      </w:r>
      <w:r>
        <w:t xml:space="preserve"> Algorithm </w:t>
      </w:r>
    </w:p>
    <w:p w:rsidR="00B04829" w:rsidRDefault="00F93BBA" w:rsidP="00F93BBA">
      <w:pPr>
        <w:jc w:val="center"/>
      </w:pPr>
      <w:r w:rsidRPr="00F93BBA">
        <w:rPr>
          <w:rFonts w:hint="eastAsia"/>
          <w:noProof/>
        </w:rPr>
        <w:drawing>
          <wp:inline distT="0" distB="0" distL="0" distR="0">
            <wp:extent cx="3789274" cy="2613682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166" cy="2614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BBA" w:rsidRDefault="00F93BBA" w:rsidP="00F93BBA">
      <w:pPr>
        <w:jc w:val="center"/>
      </w:pPr>
      <w:r>
        <w:rPr>
          <w:rFonts w:hint="eastAsia"/>
        </w:rPr>
        <w:t>Fig.</w:t>
      </w:r>
      <w:r>
        <w:t xml:space="preserve"> 2. Pseudocode for the </w:t>
      </w:r>
      <w:r w:rsidRPr="00F93BBA">
        <w:rPr>
          <w:position w:val="-12"/>
        </w:rPr>
        <w:object w:dxaOrig="1100" w:dyaOrig="360">
          <v:shape id="_x0000_i1030" type="#_x0000_t75" style="width:54.7pt;height:17.85pt" o:ole="">
            <v:imagedata r:id="rId17" o:title=""/>
          </v:shape>
          <o:OLEObject Type="Embed" ProgID="Equation.DSMT4" ShapeID="_x0000_i1030" DrawAspect="Content" ObjectID="_1471546368" r:id="rId18"/>
        </w:object>
      </w:r>
      <w:r>
        <w:t xml:space="preserve"> algorithm </w:t>
      </w:r>
    </w:p>
    <w:p w:rsidR="00F93BBA" w:rsidRDefault="00573107" w:rsidP="00573107">
      <w:r w:rsidRPr="00573107">
        <w:rPr>
          <w:position w:val="-14"/>
        </w:rPr>
        <w:object w:dxaOrig="540" w:dyaOrig="380">
          <v:shape id="_x0000_i1031" type="#_x0000_t75" style="width:27.05pt;height:19pt" o:ole="">
            <v:imagedata r:id="rId19" o:title=""/>
          </v:shape>
          <o:OLEObject Type="Embed" ProgID="Equation.DSMT4" ShapeID="_x0000_i1031" DrawAspect="Content" ObjectID="_1471546369" r:id="rId20"/>
        </w:object>
      </w:r>
      <w:r>
        <w:t xml:space="preserve">: The position of particle </w:t>
      </w:r>
      <w:r w:rsidRPr="00573107">
        <w:rPr>
          <w:position w:val="-6"/>
        </w:rPr>
        <w:object w:dxaOrig="139" w:dyaOrig="260">
          <v:shape id="_x0000_i1032" type="#_x0000_t75" style="width:6.9pt;height:13.25pt" o:ole="">
            <v:imagedata r:id="rId21" o:title=""/>
          </v:shape>
          <o:OLEObject Type="Embed" ProgID="Equation.DSMT4" ShapeID="_x0000_i1032" DrawAspect="Content" ObjectID="_1471546370" r:id="rId22"/>
        </w:object>
      </w:r>
      <w:r>
        <w:t xml:space="preserve"> of swarm</w:t>
      </w:r>
      <w:r w:rsidRPr="00573107">
        <w:rPr>
          <w:position w:val="-10"/>
        </w:rPr>
        <w:object w:dxaOrig="200" w:dyaOrig="300">
          <v:shape id="_x0000_i1033" type="#_x0000_t75" style="width:9.8pt;height:15pt" o:ole="">
            <v:imagedata r:id="rId23" o:title=""/>
          </v:shape>
          <o:OLEObject Type="Embed" ProgID="Equation.DSMT4" ShapeID="_x0000_i1033" DrawAspect="Content" ObjectID="_1471546371" r:id="rId24"/>
        </w:object>
      </w:r>
      <w:r>
        <w:t>, which can therefore be substituted into the j-th component of the context vector when needed.</w:t>
      </w:r>
    </w:p>
    <w:p w:rsidR="00DD6F3D" w:rsidRPr="00B04829" w:rsidRDefault="00987FF6" w:rsidP="00573107">
      <w:pPr>
        <w:rPr>
          <w:rFonts w:hint="eastAsia"/>
        </w:rPr>
      </w:pPr>
      <w:r w:rsidRPr="00987FF6">
        <w:rPr>
          <w:position w:val="-14"/>
        </w:rPr>
        <w:object w:dxaOrig="480" w:dyaOrig="380">
          <v:shape id="_x0000_i1035" type="#_x0000_t75" style="width:24.2pt;height:19pt" o:ole="">
            <v:imagedata r:id="rId25" o:title=""/>
          </v:shape>
          <o:OLEObject Type="Embed" ProgID="Equation.DSMT4" ShapeID="_x0000_i1035" DrawAspect="Content" ObjectID="_1471546372" r:id="rId26"/>
        </w:object>
      </w:r>
      <w:r w:rsidR="00DD6F3D">
        <w:t>: The global best</w:t>
      </w:r>
      <w:r w:rsidR="00190BE8">
        <w:t xml:space="preserve"> particle in swarm</w:t>
      </w:r>
      <w:r w:rsidR="00DD6F3D" w:rsidRPr="00573107">
        <w:rPr>
          <w:position w:val="-10"/>
        </w:rPr>
        <w:object w:dxaOrig="200" w:dyaOrig="300">
          <v:shape id="_x0000_i1034" type="#_x0000_t75" style="width:9.8pt;height:15pt" o:ole="">
            <v:imagedata r:id="rId23" o:title=""/>
          </v:shape>
          <o:OLEObject Type="Embed" ProgID="Equation.DSMT4" ShapeID="_x0000_i1034" DrawAspect="Content" ObjectID="_1471546373" r:id="rId27"/>
        </w:object>
      </w:r>
      <w:r w:rsidR="00DD6F3D">
        <w:t>.</w:t>
      </w:r>
      <w:bookmarkStart w:id="0" w:name="_GoBack"/>
      <w:bookmarkEnd w:id="0"/>
    </w:p>
    <w:p w:rsidR="00784928" w:rsidRDefault="00784928" w:rsidP="00784928">
      <w:pPr>
        <w:jc w:val="center"/>
      </w:pPr>
    </w:p>
    <w:p w:rsidR="00784928" w:rsidRPr="00BC70BD" w:rsidRDefault="00784928" w:rsidP="00784928">
      <w:pPr>
        <w:jc w:val="center"/>
        <w:rPr>
          <w:rFonts w:hint="eastAsia"/>
        </w:rPr>
      </w:pPr>
    </w:p>
    <w:sectPr w:rsidR="00784928" w:rsidRPr="00BC70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BD571C"/>
    <w:multiLevelType w:val="hybridMultilevel"/>
    <w:tmpl w:val="5DD66BEC"/>
    <w:lvl w:ilvl="0" w:tplc="609E0C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70BD"/>
    <w:rsid w:val="000643C2"/>
    <w:rsid w:val="00190BE8"/>
    <w:rsid w:val="0019308F"/>
    <w:rsid w:val="00377072"/>
    <w:rsid w:val="00573107"/>
    <w:rsid w:val="00784928"/>
    <w:rsid w:val="008D623A"/>
    <w:rsid w:val="00987FF6"/>
    <w:rsid w:val="009A1EBC"/>
    <w:rsid w:val="00A30736"/>
    <w:rsid w:val="00A402A8"/>
    <w:rsid w:val="00A44E93"/>
    <w:rsid w:val="00B04829"/>
    <w:rsid w:val="00B61DC5"/>
    <w:rsid w:val="00BC70BD"/>
    <w:rsid w:val="00BD20FD"/>
    <w:rsid w:val="00DD6F3D"/>
    <w:rsid w:val="00F93B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3D6276B-8B30-4283-AFB9-5365ABCD6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78492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37707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BC70B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BC70BD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78492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377072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5</TotalTime>
  <Pages>2</Pages>
  <Words>161</Words>
  <Characters>920</Characters>
  <Application>Microsoft Office Word</Application>
  <DocSecurity>0</DocSecurity>
  <Lines>7</Lines>
  <Paragraphs>2</Paragraphs>
  <ScaleCrop>false</ScaleCrop>
  <Company>THU</Company>
  <LinksUpToDate>false</LinksUpToDate>
  <CharactersWithSpaces>10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xing Lan</dc:creator>
  <cp:keywords/>
  <dc:description/>
  <cp:lastModifiedBy>Guoxing Lan</cp:lastModifiedBy>
  <cp:revision>10</cp:revision>
  <cp:lastPrinted>2014-09-07T00:02:00Z</cp:lastPrinted>
  <dcterms:created xsi:type="dcterms:W3CDTF">2014-09-06T20:00:00Z</dcterms:created>
  <dcterms:modified xsi:type="dcterms:W3CDTF">2014-09-07T04:05:00Z</dcterms:modified>
</cp:coreProperties>
</file>